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75E0" w:rsidRPr="004653E6" w:rsidRDefault="000D7951" w:rsidP="001475E0">
      <w:pPr>
        <w:pStyle w:val="Heading3"/>
        <w:spacing w:before="0" w:after="0"/>
        <w:ind w:right="-187"/>
      </w:pPr>
      <w:r w:rsidRPr="004653E6">
        <w:t>Name</w:t>
      </w:r>
      <w:proofErr w:type="gramStart"/>
      <w:r w:rsidRPr="004653E6">
        <w:t>:_</w:t>
      </w:r>
      <w:proofErr w:type="gramEnd"/>
      <w:r w:rsidRPr="004653E6">
        <w:t>____________</w:t>
      </w:r>
      <w:r w:rsidR="001475E0" w:rsidRPr="004653E6">
        <w:t>_________</w:t>
      </w:r>
      <w:r w:rsidR="001475E0" w:rsidRPr="004653E6">
        <w:tab/>
      </w:r>
      <w:r w:rsidR="001475E0" w:rsidRPr="004653E6">
        <w:tab/>
      </w:r>
      <w:r w:rsidR="001475E0" w:rsidRPr="004653E6">
        <w:tab/>
        <w:t>Date: _____________</w:t>
      </w:r>
    </w:p>
    <w:p w:rsidR="0054058F" w:rsidRPr="004653E6" w:rsidRDefault="0054058F" w:rsidP="001475E0">
      <w:pPr>
        <w:pStyle w:val="Heading3"/>
        <w:spacing w:before="0" w:after="0"/>
        <w:ind w:right="-187"/>
      </w:pPr>
      <w:r w:rsidRPr="004653E6">
        <w:t>Discrete Math</w:t>
      </w:r>
      <w:r w:rsidRPr="004653E6">
        <w:tab/>
      </w:r>
      <w:r w:rsidRPr="004653E6">
        <w:tab/>
      </w:r>
      <w:r w:rsidRPr="004653E6">
        <w:tab/>
      </w:r>
      <w:r w:rsidRPr="004653E6">
        <w:tab/>
      </w:r>
      <w:r w:rsidRPr="004653E6">
        <w:tab/>
      </w:r>
      <w:r w:rsidRPr="004653E6">
        <w:tab/>
        <w:t>Mods:</w:t>
      </w:r>
      <w:bookmarkStart w:id="0" w:name="_GoBack"/>
      <w:bookmarkEnd w:id="0"/>
      <w:r w:rsidRPr="004653E6">
        <w:t xml:space="preserve"> ____________</w:t>
      </w:r>
    </w:p>
    <w:p w:rsidR="004653E6" w:rsidRPr="004653E6" w:rsidRDefault="0054058F" w:rsidP="004653E6">
      <w:pPr>
        <w:pStyle w:val="Heading3"/>
        <w:spacing w:before="0" w:after="0"/>
        <w:ind w:right="-187"/>
      </w:pPr>
      <w:r w:rsidRPr="004653E6">
        <w:t xml:space="preserve">Unit:  Problem – Solving </w:t>
      </w:r>
      <w:r w:rsidRPr="004653E6">
        <w:tab/>
      </w:r>
      <w:r w:rsidRPr="004653E6">
        <w:tab/>
      </w:r>
      <w:r w:rsidRPr="004653E6">
        <w:tab/>
      </w:r>
      <w:r w:rsidRPr="004653E6">
        <w:tab/>
      </w:r>
      <w:r w:rsidR="004653E6" w:rsidRPr="004653E6">
        <w:tab/>
        <w:t>Pre – Assessment</w:t>
      </w:r>
    </w:p>
    <w:p w:rsidR="004653E6" w:rsidRPr="004653E6" w:rsidRDefault="004653E6" w:rsidP="004653E6">
      <w:pPr>
        <w:rPr>
          <w:rFonts w:ascii="Arial" w:hAnsi="Arial" w:cs="Arial"/>
        </w:rPr>
      </w:pPr>
    </w:p>
    <w:p w:rsidR="004653E6" w:rsidRDefault="004653E6" w:rsidP="004653E6">
      <w:pPr>
        <w:rPr>
          <w:rFonts w:ascii="Arial" w:hAnsi="Arial" w:cs="Arial"/>
        </w:rPr>
      </w:pPr>
    </w:p>
    <w:p w:rsidR="003824B8" w:rsidRPr="00BD0811" w:rsidRDefault="004653E6" w:rsidP="003824B8">
      <w:pPr>
        <w:rPr>
          <w:rFonts w:ascii="Arial" w:hAnsi="Arial" w:cs="Arial"/>
          <w:b/>
        </w:rPr>
      </w:pPr>
      <w:r w:rsidRPr="00BD0811">
        <w:rPr>
          <w:rFonts w:ascii="Arial" w:hAnsi="Arial" w:cs="Arial"/>
          <w:b/>
        </w:rPr>
        <w:t>Complete</w:t>
      </w:r>
      <w:r w:rsidR="003824B8" w:rsidRPr="00BD0811">
        <w:rPr>
          <w:rFonts w:ascii="Arial" w:hAnsi="Arial" w:cs="Arial"/>
          <w:b/>
        </w:rPr>
        <w:t xml:space="preserve"> </w:t>
      </w:r>
      <w:r w:rsidRPr="00BD0811">
        <w:rPr>
          <w:rFonts w:ascii="Arial" w:hAnsi="Arial" w:cs="Arial"/>
          <w:b/>
        </w:rPr>
        <w:t>the following problems.     Read each carefully and follow the directions given.  Sho</w:t>
      </w:r>
      <w:r w:rsidR="00CB16DF">
        <w:rPr>
          <w:rFonts w:ascii="Arial" w:hAnsi="Arial" w:cs="Arial"/>
          <w:b/>
        </w:rPr>
        <w:t>w work for all calculations</w:t>
      </w:r>
      <w:r w:rsidRPr="00BD0811">
        <w:rPr>
          <w:rFonts w:ascii="Arial" w:hAnsi="Arial" w:cs="Arial"/>
          <w:b/>
        </w:rPr>
        <w:t xml:space="preserve">.  </w:t>
      </w:r>
    </w:p>
    <w:p w:rsidR="003824B8" w:rsidRPr="00BD0811" w:rsidRDefault="003824B8" w:rsidP="003824B8">
      <w:pPr>
        <w:rPr>
          <w:rFonts w:ascii="Arial" w:hAnsi="Arial" w:cs="Arial"/>
          <w:b/>
        </w:rPr>
      </w:pPr>
    </w:p>
    <w:p w:rsidR="0070028A" w:rsidRDefault="0070028A" w:rsidP="003824B8">
      <w:pPr>
        <w:rPr>
          <w:rFonts w:ascii="Arial" w:hAnsi="Arial" w:cs="Arial"/>
        </w:rPr>
      </w:pPr>
    </w:p>
    <w:p w:rsidR="0070028A" w:rsidRDefault="0070028A" w:rsidP="003824B8">
      <w:pPr>
        <w:rPr>
          <w:rFonts w:ascii="Arial" w:hAnsi="Arial" w:cs="Arial"/>
        </w:rPr>
      </w:pPr>
      <w:r>
        <w:rPr>
          <w:rFonts w:ascii="Arial" w:hAnsi="Arial" w:cs="Arial"/>
        </w:rPr>
        <w:t xml:space="preserve">1.  </w:t>
      </w:r>
      <w:r w:rsidRPr="0070028A">
        <w:rPr>
          <w:rFonts w:ascii="Arial" w:hAnsi="Arial" w:cs="Arial"/>
        </w:rPr>
        <w:t>Four boys were in a line.  Daniel was behind Timothy.  James was between Daniel and Timothy.  Daniel was in front of Colin.  A mud puddle was near the boy who was in the back of the line.  Who was in the back of the line?  </w:t>
      </w:r>
      <w:r w:rsidR="00BD0811">
        <w:rPr>
          <w:rFonts w:ascii="Arial" w:hAnsi="Arial" w:cs="Arial"/>
        </w:rPr>
        <w:t xml:space="preserve"> Show how you arrived at your answer. </w:t>
      </w:r>
    </w:p>
    <w:p w:rsidR="00BD0811" w:rsidRDefault="00BD0811" w:rsidP="003824B8">
      <w:pPr>
        <w:rPr>
          <w:rFonts w:ascii="Arial" w:hAnsi="Arial" w:cs="Arial"/>
        </w:rPr>
      </w:pPr>
    </w:p>
    <w:p w:rsidR="0070028A" w:rsidRDefault="0070028A" w:rsidP="003824B8">
      <w:pPr>
        <w:rPr>
          <w:rFonts w:ascii="Arial" w:hAnsi="Arial" w:cs="Arial"/>
        </w:rPr>
      </w:pPr>
    </w:p>
    <w:p w:rsidR="0070028A" w:rsidRDefault="0070028A" w:rsidP="003824B8">
      <w:pPr>
        <w:rPr>
          <w:rFonts w:ascii="Arial" w:hAnsi="Arial" w:cs="Arial"/>
        </w:rPr>
      </w:pPr>
    </w:p>
    <w:p w:rsidR="007951ED" w:rsidRDefault="007951ED" w:rsidP="003824B8">
      <w:pPr>
        <w:rPr>
          <w:rFonts w:ascii="Arial" w:hAnsi="Arial" w:cs="Arial"/>
        </w:rPr>
      </w:pPr>
    </w:p>
    <w:p w:rsidR="0070028A" w:rsidRDefault="0070028A" w:rsidP="003824B8">
      <w:pPr>
        <w:rPr>
          <w:rFonts w:ascii="Arial" w:hAnsi="Arial" w:cs="Arial"/>
        </w:rPr>
      </w:pPr>
    </w:p>
    <w:p w:rsidR="0070028A" w:rsidRDefault="0070028A" w:rsidP="003824B8">
      <w:pPr>
        <w:rPr>
          <w:rFonts w:ascii="Arial" w:hAnsi="Arial" w:cs="Arial"/>
        </w:rPr>
      </w:pPr>
    </w:p>
    <w:p w:rsidR="0070028A" w:rsidRDefault="0070028A" w:rsidP="003824B8">
      <w:pPr>
        <w:rPr>
          <w:rFonts w:ascii="Arial" w:hAnsi="Arial" w:cs="Arial"/>
        </w:rPr>
      </w:pPr>
    </w:p>
    <w:p w:rsidR="0070028A" w:rsidRDefault="0070028A" w:rsidP="003824B8">
      <w:pPr>
        <w:rPr>
          <w:rFonts w:ascii="Arial" w:hAnsi="Arial" w:cs="Arial"/>
        </w:rPr>
      </w:pPr>
    </w:p>
    <w:p w:rsidR="0070028A" w:rsidRDefault="0070028A" w:rsidP="003824B8">
      <w:pPr>
        <w:rPr>
          <w:rFonts w:ascii="Arial" w:hAnsi="Arial" w:cs="Arial"/>
        </w:rPr>
      </w:pPr>
    </w:p>
    <w:p w:rsidR="0070028A" w:rsidRPr="0070028A" w:rsidRDefault="0070028A" w:rsidP="0070028A">
      <w:pPr>
        <w:rPr>
          <w:rFonts w:ascii="Arial" w:hAnsi="Arial" w:cs="Arial"/>
        </w:rPr>
      </w:pPr>
      <w:r>
        <w:rPr>
          <w:rFonts w:ascii="Arial" w:hAnsi="Arial" w:cs="Arial"/>
        </w:rPr>
        <w:t>2.    Find the next</w:t>
      </w:r>
      <w:r w:rsidRPr="0070028A">
        <w:rPr>
          <w:rFonts w:ascii="Arial" w:hAnsi="Arial" w:cs="Arial"/>
        </w:rPr>
        <w:t xml:space="preserve"> three numbers</w:t>
      </w:r>
      <w:r>
        <w:rPr>
          <w:rFonts w:ascii="Arial" w:hAnsi="Arial" w:cs="Arial"/>
        </w:rPr>
        <w:t xml:space="preserve"> to continue the list below.  </w:t>
      </w:r>
      <w:r w:rsidRPr="0070028A">
        <w:rPr>
          <w:rFonts w:ascii="Arial" w:hAnsi="Arial" w:cs="Arial"/>
          <w:sz w:val="28"/>
          <w:szCs w:val="28"/>
        </w:rPr>
        <w:t>Explain</w:t>
      </w:r>
      <w:r>
        <w:rPr>
          <w:rFonts w:ascii="Arial" w:hAnsi="Arial" w:cs="Arial"/>
        </w:rPr>
        <w:t xml:space="preserve"> how you </w:t>
      </w:r>
      <w:proofErr w:type="gramStart"/>
      <w:r>
        <w:rPr>
          <w:rFonts w:ascii="Arial" w:hAnsi="Arial" w:cs="Arial"/>
        </w:rPr>
        <w:t>determined</w:t>
      </w:r>
      <w:proofErr w:type="gramEnd"/>
      <w:r>
        <w:rPr>
          <w:rFonts w:ascii="Arial" w:hAnsi="Arial" w:cs="Arial"/>
        </w:rPr>
        <w:t xml:space="preserve"> the numbers. </w:t>
      </w:r>
    </w:p>
    <w:p w:rsidR="0070028A" w:rsidRPr="0070028A" w:rsidRDefault="0070028A" w:rsidP="0070028A">
      <w:pPr>
        <w:rPr>
          <w:rFonts w:ascii="Arial" w:hAnsi="Arial" w:cs="Arial"/>
        </w:rPr>
      </w:pPr>
      <w:r w:rsidRPr="0070028A">
        <w:rPr>
          <w:rFonts w:ascii="Arial" w:hAnsi="Arial" w:cs="Arial"/>
        </w:rPr>
        <w:t> </w:t>
      </w:r>
    </w:p>
    <w:p w:rsidR="0070028A" w:rsidRPr="0070028A" w:rsidRDefault="0070028A" w:rsidP="0070028A">
      <w:pPr>
        <w:rPr>
          <w:rFonts w:ascii="Arial" w:hAnsi="Arial" w:cs="Arial"/>
          <w:sz w:val="32"/>
          <w:szCs w:val="32"/>
        </w:rPr>
      </w:pPr>
      <w:r>
        <w:rPr>
          <w:rFonts w:ascii="Arial" w:hAnsi="Arial" w:cs="Arial"/>
        </w:rPr>
        <w:tab/>
      </w:r>
      <w:r>
        <w:rPr>
          <w:rFonts w:ascii="Arial" w:hAnsi="Arial" w:cs="Arial"/>
        </w:rPr>
        <w:tab/>
      </w:r>
      <w:r w:rsidRPr="0070028A">
        <w:rPr>
          <w:rFonts w:ascii="Arial" w:hAnsi="Arial" w:cs="Arial"/>
          <w:sz w:val="32"/>
          <w:szCs w:val="32"/>
        </w:rPr>
        <w:t>1, 3, 7, 15, 31</w:t>
      </w:r>
      <w:proofErr w:type="gramStart"/>
      <w:r w:rsidRPr="0070028A">
        <w:rPr>
          <w:rFonts w:ascii="Arial" w:hAnsi="Arial" w:cs="Arial"/>
          <w:sz w:val="32"/>
          <w:szCs w:val="32"/>
        </w:rPr>
        <w:t>,  _</w:t>
      </w:r>
      <w:proofErr w:type="gramEnd"/>
      <w:r w:rsidRPr="0070028A">
        <w:rPr>
          <w:rFonts w:ascii="Arial" w:hAnsi="Arial" w:cs="Arial"/>
          <w:sz w:val="32"/>
          <w:szCs w:val="32"/>
        </w:rPr>
        <w:t>____,</w:t>
      </w:r>
      <w:r>
        <w:rPr>
          <w:rFonts w:ascii="Arial" w:hAnsi="Arial" w:cs="Arial"/>
          <w:sz w:val="32"/>
          <w:szCs w:val="32"/>
        </w:rPr>
        <w:t xml:space="preserve">  _____, _</w:t>
      </w:r>
      <w:r w:rsidRPr="0070028A">
        <w:rPr>
          <w:rFonts w:ascii="Arial" w:hAnsi="Arial" w:cs="Arial"/>
          <w:sz w:val="32"/>
          <w:szCs w:val="32"/>
        </w:rPr>
        <w:t>____  …</w:t>
      </w:r>
    </w:p>
    <w:p w:rsidR="0070028A" w:rsidRPr="0070028A" w:rsidRDefault="0070028A" w:rsidP="0070028A">
      <w:pPr>
        <w:rPr>
          <w:rFonts w:ascii="Arial" w:hAnsi="Arial" w:cs="Arial"/>
        </w:rPr>
      </w:pPr>
    </w:p>
    <w:p w:rsidR="0070028A" w:rsidRDefault="0070028A" w:rsidP="003824B8">
      <w:pPr>
        <w:rPr>
          <w:rFonts w:ascii="Arial" w:hAnsi="Arial" w:cs="Arial"/>
        </w:rPr>
      </w:pPr>
    </w:p>
    <w:p w:rsidR="00BD0811" w:rsidRDefault="00BD0811" w:rsidP="003824B8">
      <w:pPr>
        <w:rPr>
          <w:rFonts w:ascii="Arial" w:hAnsi="Arial" w:cs="Arial"/>
        </w:rPr>
      </w:pPr>
    </w:p>
    <w:p w:rsidR="00BD0811" w:rsidRDefault="00BD0811" w:rsidP="003824B8">
      <w:pPr>
        <w:rPr>
          <w:rFonts w:ascii="Arial" w:hAnsi="Arial" w:cs="Arial"/>
        </w:rPr>
      </w:pPr>
    </w:p>
    <w:p w:rsidR="00BD0811" w:rsidRDefault="00BD0811" w:rsidP="003824B8">
      <w:pPr>
        <w:rPr>
          <w:rFonts w:ascii="Arial" w:hAnsi="Arial" w:cs="Arial"/>
        </w:rPr>
      </w:pPr>
    </w:p>
    <w:p w:rsidR="0070028A" w:rsidRDefault="0070028A" w:rsidP="003824B8">
      <w:pPr>
        <w:rPr>
          <w:rFonts w:ascii="Arial" w:hAnsi="Arial" w:cs="Arial"/>
        </w:rPr>
      </w:pPr>
    </w:p>
    <w:p w:rsidR="00BD0811" w:rsidRDefault="0070028A" w:rsidP="003824B8">
      <w:pPr>
        <w:rPr>
          <w:rFonts w:ascii="Arial" w:hAnsi="Arial" w:cs="Arial"/>
        </w:rPr>
      </w:pPr>
      <w:r>
        <w:rPr>
          <w:rFonts w:ascii="Arial" w:hAnsi="Arial" w:cs="Arial"/>
        </w:rPr>
        <w:t xml:space="preserve">3.  </w:t>
      </w:r>
      <w:r w:rsidRPr="0070028A">
        <w:rPr>
          <w:rFonts w:ascii="Arial" w:hAnsi="Arial" w:cs="Arial"/>
        </w:rPr>
        <w:t xml:space="preserve">Tony’s restaurant has 55 small </w:t>
      </w:r>
      <w:r w:rsidR="00CB16DF">
        <w:rPr>
          <w:rFonts w:ascii="Arial" w:hAnsi="Arial" w:cs="Arial"/>
        </w:rPr>
        <w:t xml:space="preserve">square </w:t>
      </w:r>
      <w:r w:rsidRPr="0070028A">
        <w:rPr>
          <w:rFonts w:ascii="Arial" w:hAnsi="Arial" w:cs="Arial"/>
        </w:rPr>
        <w:t xml:space="preserve">tables to </w:t>
      </w:r>
      <w:proofErr w:type="gramStart"/>
      <w:r w:rsidRPr="0070028A">
        <w:rPr>
          <w:rFonts w:ascii="Arial" w:hAnsi="Arial" w:cs="Arial"/>
        </w:rPr>
        <w:t>be used</w:t>
      </w:r>
      <w:proofErr w:type="gramEnd"/>
      <w:r w:rsidRPr="0070028A">
        <w:rPr>
          <w:rFonts w:ascii="Arial" w:hAnsi="Arial" w:cs="Arial"/>
        </w:rPr>
        <w:t xml:space="preserve"> for a banquet.  Each table can seat only one person on each side.  If the tables are pushed together to make one long table, how many people can sit at the table? </w:t>
      </w:r>
      <w:r w:rsidR="007951ED">
        <w:rPr>
          <w:rFonts w:ascii="Arial" w:hAnsi="Arial" w:cs="Arial"/>
        </w:rPr>
        <w:t xml:space="preserve">  Show any work used to solve. </w:t>
      </w:r>
    </w:p>
    <w:p w:rsidR="0070028A" w:rsidRDefault="00BD0811" w:rsidP="003824B8">
      <w:pPr>
        <w:rPr>
          <w:rFonts w:ascii="Arial" w:hAnsi="Arial" w:cs="Arial"/>
        </w:rPr>
      </w:pPr>
      <w:r>
        <w:rPr>
          <w:rFonts w:ascii="Arial" w:hAnsi="Arial" w:cs="Arial"/>
        </w:rPr>
        <w:br w:type="page"/>
      </w:r>
    </w:p>
    <w:p w:rsidR="003824B8" w:rsidRPr="0070028A" w:rsidRDefault="00BD0811" w:rsidP="003824B8">
      <w:pPr>
        <w:rPr>
          <w:rFonts w:ascii="Arial" w:hAnsi="Arial" w:cs="Arial"/>
        </w:rPr>
      </w:pPr>
      <w:r>
        <w:rPr>
          <w:rFonts w:ascii="Arial" w:hAnsi="Arial" w:cs="Arial"/>
        </w:rPr>
        <w:t xml:space="preserve">4.   </w:t>
      </w:r>
      <w:r w:rsidR="003824B8" w:rsidRPr="0070028A">
        <w:rPr>
          <w:rFonts w:ascii="Arial" w:hAnsi="Arial" w:cs="Arial"/>
        </w:rPr>
        <w:t>The Chicago Bears score 18 points in a football game.  In how many different ways can the Bea</w:t>
      </w:r>
      <w:r>
        <w:rPr>
          <w:rFonts w:ascii="Arial" w:hAnsi="Arial" w:cs="Arial"/>
        </w:rPr>
        <w:t>rs score these points?  Points </w:t>
      </w:r>
      <w:r w:rsidR="003824B8" w:rsidRPr="0070028A">
        <w:rPr>
          <w:rFonts w:ascii="Arial" w:hAnsi="Arial" w:cs="Arial"/>
        </w:rPr>
        <w:t xml:space="preserve">are scored as follows:  a safety is 2 points, a field goal is 3 points, a touch down is 6 points and a point after touchdown (PAT) is 1 point (a PAT </w:t>
      </w:r>
      <w:proofErr w:type="gramStart"/>
      <w:r w:rsidR="003824B8" w:rsidRPr="0070028A">
        <w:rPr>
          <w:rFonts w:ascii="Arial" w:hAnsi="Arial" w:cs="Arial"/>
        </w:rPr>
        <w:t>can’t</w:t>
      </w:r>
      <w:proofErr w:type="gramEnd"/>
      <w:r w:rsidR="003824B8" w:rsidRPr="0070028A">
        <w:rPr>
          <w:rFonts w:ascii="Arial" w:hAnsi="Arial" w:cs="Arial"/>
        </w:rPr>
        <w:t xml:space="preserve"> be scored unless a touchdown is scored first). </w:t>
      </w:r>
      <w:r w:rsidR="007951ED">
        <w:rPr>
          <w:rFonts w:ascii="Arial" w:hAnsi="Arial" w:cs="Arial"/>
        </w:rPr>
        <w:t xml:space="preserve">  Show work to support your </w:t>
      </w:r>
      <w:proofErr w:type="gramStart"/>
      <w:r w:rsidR="007951ED">
        <w:rPr>
          <w:rFonts w:ascii="Arial" w:hAnsi="Arial" w:cs="Arial"/>
        </w:rPr>
        <w:t>answer .</w:t>
      </w:r>
      <w:proofErr w:type="gramEnd"/>
      <w:r w:rsidR="007951ED">
        <w:rPr>
          <w:rFonts w:ascii="Arial" w:hAnsi="Arial" w:cs="Arial"/>
        </w:rPr>
        <w:t xml:space="preserve"> </w:t>
      </w:r>
    </w:p>
    <w:p w:rsidR="007129C2" w:rsidRDefault="007129C2" w:rsidP="003824B8">
      <w:pPr>
        <w:rPr>
          <w:rFonts w:ascii="Arial" w:hAnsi="Arial" w:cs="Arial"/>
        </w:rPr>
      </w:pPr>
    </w:p>
    <w:p w:rsidR="007129C2" w:rsidRDefault="007129C2" w:rsidP="003824B8">
      <w:pPr>
        <w:rPr>
          <w:rFonts w:ascii="Arial" w:hAnsi="Arial" w:cs="Arial"/>
        </w:rPr>
      </w:pPr>
    </w:p>
    <w:p w:rsidR="007129C2" w:rsidRDefault="007129C2" w:rsidP="003824B8">
      <w:pPr>
        <w:rPr>
          <w:rFonts w:ascii="Arial" w:hAnsi="Arial" w:cs="Arial"/>
        </w:rPr>
      </w:pPr>
    </w:p>
    <w:p w:rsidR="003824B8" w:rsidRPr="0070028A" w:rsidRDefault="003824B8" w:rsidP="003824B8">
      <w:pPr>
        <w:rPr>
          <w:rFonts w:ascii="Arial" w:hAnsi="Arial" w:cs="Arial"/>
        </w:rPr>
      </w:pPr>
      <w:r w:rsidRPr="0070028A">
        <w:rPr>
          <w:rFonts w:ascii="Arial" w:hAnsi="Arial" w:cs="Arial"/>
        </w:rPr>
        <w:t> </w:t>
      </w:r>
    </w:p>
    <w:p w:rsidR="00BD0811" w:rsidRDefault="00BD0811" w:rsidP="004653E6">
      <w:pPr>
        <w:rPr>
          <w:rFonts w:ascii="Arial" w:hAnsi="Arial" w:cs="Arial"/>
        </w:rPr>
      </w:pPr>
    </w:p>
    <w:p w:rsidR="00BD0811" w:rsidRDefault="00BD0811" w:rsidP="004653E6">
      <w:pPr>
        <w:rPr>
          <w:rFonts w:ascii="Arial" w:hAnsi="Arial" w:cs="Arial"/>
        </w:rPr>
      </w:pPr>
    </w:p>
    <w:p w:rsidR="00BD0811" w:rsidRDefault="00BD0811" w:rsidP="004653E6">
      <w:pPr>
        <w:rPr>
          <w:rFonts w:ascii="Arial" w:hAnsi="Arial" w:cs="Arial"/>
        </w:rPr>
      </w:pPr>
    </w:p>
    <w:p w:rsidR="00BD0811" w:rsidRDefault="00BD0811" w:rsidP="004653E6">
      <w:pPr>
        <w:rPr>
          <w:rFonts w:ascii="Arial" w:hAnsi="Arial" w:cs="Arial"/>
        </w:rPr>
      </w:pPr>
    </w:p>
    <w:p w:rsidR="00BD0811" w:rsidRPr="0070028A" w:rsidRDefault="00BD0811" w:rsidP="004653E6">
      <w:pPr>
        <w:rPr>
          <w:rFonts w:ascii="Arial" w:hAnsi="Arial" w:cs="Arial"/>
        </w:rPr>
      </w:pPr>
    </w:p>
    <w:p w:rsidR="00C82365" w:rsidRPr="0070028A" w:rsidRDefault="00C82365" w:rsidP="004653E6">
      <w:pPr>
        <w:rPr>
          <w:rFonts w:ascii="Arial" w:hAnsi="Arial" w:cs="Arial"/>
        </w:rPr>
      </w:pPr>
    </w:p>
    <w:p w:rsidR="00C82365" w:rsidRPr="0070028A" w:rsidRDefault="00BD0811" w:rsidP="00C82365">
      <w:pPr>
        <w:rPr>
          <w:rFonts w:ascii="Arial" w:hAnsi="Arial" w:cs="Arial"/>
        </w:rPr>
      </w:pPr>
      <w:r>
        <w:rPr>
          <w:rFonts w:ascii="Arial" w:hAnsi="Arial" w:cs="Arial"/>
        </w:rPr>
        <w:t xml:space="preserve">5.  </w:t>
      </w:r>
      <w:r w:rsidR="00C82365" w:rsidRPr="0070028A">
        <w:rPr>
          <w:rFonts w:ascii="Arial" w:hAnsi="Arial" w:cs="Arial"/>
        </w:rPr>
        <w:t xml:space="preserve">Letters A, B, and C each stand for a </w:t>
      </w:r>
      <w:r>
        <w:rPr>
          <w:rFonts w:ascii="Arial" w:hAnsi="Arial" w:cs="Arial"/>
        </w:rPr>
        <w:t xml:space="preserve">different </w:t>
      </w:r>
      <w:r w:rsidR="00C82365" w:rsidRPr="0070028A">
        <w:rPr>
          <w:rFonts w:ascii="Arial" w:hAnsi="Arial" w:cs="Arial"/>
        </w:rPr>
        <w:t xml:space="preserve">digit from zero through nine.  </w:t>
      </w:r>
    </w:p>
    <w:p w:rsidR="003824B8" w:rsidRPr="0070028A" w:rsidRDefault="003824B8" w:rsidP="00C82365">
      <w:pPr>
        <w:rPr>
          <w:rFonts w:ascii="Arial" w:hAnsi="Arial" w:cs="Arial"/>
        </w:rPr>
      </w:pPr>
    </w:p>
    <w:p w:rsidR="003824B8" w:rsidRPr="0070028A" w:rsidRDefault="00BD0811" w:rsidP="003824B8">
      <w:pPr>
        <w:jc w:val="center"/>
        <w:rPr>
          <w:rFonts w:ascii="Arial" w:hAnsi="Arial" w:cs="Arial"/>
        </w:rPr>
      </w:pPr>
      <w:r w:rsidRPr="0070028A">
        <w:rPr>
          <w:rFonts w:ascii="Arial" w:hAnsi="Arial" w:cs="Arial"/>
          <w:position w:val="-42"/>
        </w:rPr>
        <w:object w:dxaOrig="859"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50pt" o:ole="">
            <v:imagedata r:id="rId4" o:title=""/>
          </v:shape>
          <o:OLEObject Type="Embed" ProgID="Equation.DSMT4" ShapeID="_x0000_i1025" DrawAspect="Content" ObjectID="_1596444217" r:id="rId5"/>
        </w:object>
      </w:r>
    </w:p>
    <w:p w:rsidR="00C82365" w:rsidRPr="0070028A" w:rsidRDefault="00C82365" w:rsidP="0070028A">
      <w:pPr>
        <w:rPr>
          <w:rFonts w:ascii="Arial" w:hAnsi="Arial" w:cs="Arial"/>
        </w:rPr>
      </w:pPr>
      <w:r w:rsidRPr="0070028A">
        <w:rPr>
          <w:rFonts w:ascii="Arial" w:hAnsi="Arial" w:cs="Arial"/>
        </w:rPr>
        <w:t>  </w:t>
      </w:r>
    </w:p>
    <w:p w:rsidR="00C82365" w:rsidRPr="0070028A" w:rsidRDefault="00C82365" w:rsidP="00C82365">
      <w:pPr>
        <w:rPr>
          <w:rFonts w:ascii="Arial" w:hAnsi="Arial" w:cs="Arial"/>
        </w:rPr>
      </w:pPr>
      <w:r w:rsidRPr="0070028A">
        <w:rPr>
          <w:rFonts w:ascii="Arial" w:hAnsi="Arial" w:cs="Arial"/>
        </w:rPr>
        <w:t>Find the value of each of the three letters in the equatio</w:t>
      </w:r>
      <w:r w:rsidR="00BD0811">
        <w:rPr>
          <w:rFonts w:ascii="Arial" w:hAnsi="Arial" w:cs="Arial"/>
        </w:rPr>
        <w:t xml:space="preserve">n above.  Show all work and confirm your values for A, B and C are correct. </w:t>
      </w:r>
    </w:p>
    <w:p w:rsidR="00C82365" w:rsidRPr="0070028A" w:rsidRDefault="00C82365" w:rsidP="00C82365">
      <w:pPr>
        <w:rPr>
          <w:rFonts w:ascii="Arial" w:hAnsi="Arial" w:cs="Arial"/>
        </w:rPr>
      </w:pPr>
      <w:r w:rsidRPr="0070028A">
        <w:rPr>
          <w:rFonts w:ascii="Arial" w:hAnsi="Arial" w:cs="Arial"/>
          <w:color w:val="1F497D"/>
        </w:rPr>
        <w:t> </w:t>
      </w:r>
    </w:p>
    <w:p w:rsidR="00BD0811" w:rsidRPr="0070028A" w:rsidRDefault="00BD0811" w:rsidP="00BD0811">
      <w:pPr>
        <w:rPr>
          <w:rFonts w:ascii="Arial" w:hAnsi="Arial" w:cs="Arial"/>
        </w:rPr>
      </w:pPr>
      <w:r>
        <w:rPr>
          <w:rFonts w:ascii="Arial" w:hAnsi="Arial" w:cs="Arial"/>
        </w:rPr>
        <w:br w:type="page"/>
      </w:r>
    </w:p>
    <w:p w:rsidR="00BD0811" w:rsidRPr="0070028A" w:rsidRDefault="00BD0811" w:rsidP="00BD0811">
      <w:pPr>
        <w:rPr>
          <w:rFonts w:ascii="Arial" w:hAnsi="Arial" w:cs="Arial"/>
        </w:rPr>
      </w:pPr>
    </w:p>
    <w:p w:rsidR="00BD0811" w:rsidRPr="0070028A" w:rsidRDefault="00BD0811" w:rsidP="00BD0811">
      <w:pPr>
        <w:rPr>
          <w:rFonts w:ascii="Arial" w:hAnsi="Arial" w:cs="Arial"/>
        </w:rPr>
      </w:pPr>
      <w:r w:rsidRPr="0070028A">
        <w:rPr>
          <w:rFonts w:ascii="Arial" w:hAnsi="Arial" w:cs="Arial"/>
        </w:rPr>
        <w:t xml:space="preserve">Solving a Simpler Problem (Big to Small):  Here are three; </w:t>
      </w:r>
      <w:proofErr w:type="gramStart"/>
      <w:r w:rsidRPr="0070028A">
        <w:rPr>
          <w:rFonts w:ascii="Arial" w:hAnsi="Arial" w:cs="Arial"/>
        </w:rPr>
        <w:t>I’m</w:t>
      </w:r>
      <w:proofErr w:type="gramEnd"/>
      <w:r w:rsidRPr="0070028A">
        <w:rPr>
          <w:rFonts w:ascii="Arial" w:hAnsi="Arial" w:cs="Arial"/>
        </w:rPr>
        <w:t xml:space="preserve"> leaning toward the last one – it’s similar to the handshake problem but asks something different …</w:t>
      </w:r>
    </w:p>
    <w:p w:rsidR="00BD0811" w:rsidRPr="0070028A" w:rsidRDefault="00BD0811" w:rsidP="00BD0811">
      <w:pPr>
        <w:rPr>
          <w:rFonts w:ascii="Arial" w:hAnsi="Arial" w:cs="Arial"/>
        </w:rPr>
      </w:pPr>
      <w:r w:rsidRPr="0070028A">
        <w:rPr>
          <w:rFonts w:ascii="Arial" w:hAnsi="Arial" w:cs="Arial"/>
        </w:rPr>
        <w:t> </w:t>
      </w:r>
    </w:p>
    <w:p w:rsidR="00BD0811" w:rsidRPr="0070028A" w:rsidRDefault="00BD0811" w:rsidP="00BD0811">
      <w:pPr>
        <w:pStyle w:val="ListParagraph"/>
        <w:ind w:hanging="360"/>
        <w:rPr>
          <w:rFonts w:ascii="Arial" w:hAnsi="Arial" w:cs="Arial"/>
          <w:sz w:val="24"/>
          <w:szCs w:val="24"/>
        </w:rPr>
      </w:pPr>
      <w:r w:rsidRPr="0070028A">
        <w:rPr>
          <w:rFonts w:ascii="Arial" w:hAnsi="Arial" w:cs="Arial"/>
          <w:sz w:val="24"/>
          <w:szCs w:val="24"/>
        </w:rPr>
        <w:t xml:space="preserve">1.        A palindrome is a number like 525 that reads the same backward or forward.  How many palindromes are there between 1 and 1000?  </w:t>
      </w:r>
      <w:r w:rsidRPr="0070028A">
        <w:rPr>
          <w:rFonts w:ascii="Arial" w:hAnsi="Arial" w:cs="Arial"/>
          <w:b/>
          <w:bCs/>
          <w:sz w:val="24"/>
          <w:szCs w:val="24"/>
        </w:rPr>
        <w:t>ANSWER:  108</w:t>
      </w:r>
    </w:p>
    <w:p w:rsidR="00BD0811" w:rsidRPr="0070028A" w:rsidRDefault="00BD0811" w:rsidP="00BD0811">
      <w:pPr>
        <w:rPr>
          <w:rFonts w:ascii="Arial" w:hAnsi="Arial" w:cs="Arial"/>
        </w:rPr>
      </w:pPr>
      <w:r w:rsidRPr="0070028A">
        <w:rPr>
          <w:rFonts w:ascii="Arial" w:hAnsi="Arial" w:cs="Arial"/>
        </w:rPr>
        <w:t> </w:t>
      </w:r>
    </w:p>
    <w:p w:rsidR="00BD0811" w:rsidRPr="0070028A" w:rsidRDefault="00BD0811" w:rsidP="00BD0811">
      <w:pPr>
        <w:pStyle w:val="ListParagraph"/>
        <w:ind w:hanging="360"/>
        <w:rPr>
          <w:rFonts w:ascii="Arial" w:hAnsi="Arial" w:cs="Arial"/>
          <w:sz w:val="24"/>
          <w:szCs w:val="24"/>
        </w:rPr>
      </w:pPr>
      <w:r w:rsidRPr="0070028A">
        <w:rPr>
          <w:rFonts w:ascii="Arial" w:hAnsi="Arial" w:cs="Arial"/>
          <w:sz w:val="24"/>
          <w:szCs w:val="24"/>
        </w:rPr>
        <w:t xml:space="preserve">2.        Tony’s restaurant has 55 small tables to </w:t>
      </w:r>
      <w:proofErr w:type="gramStart"/>
      <w:r w:rsidRPr="0070028A">
        <w:rPr>
          <w:rFonts w:ascii="Arial" w:hAnsi="Arial" w:cs="Arial"/>
          <w:sz w:val="24"/>
          <w:szCs w:val="24"/>
        </w:rPr>
        <w:t>be used</w:t>
      </w:r>
      <w:proofErr w:type="gramEnd"/>
      <w:r w:rsidRPr="0070028A">
        <w:rPr>
          <w:rFonts w:ascii="Arial" w:hAnsi="Arial" w:cs="Arial"/>
          <w:sz w:val="24"/>
          <w:szCs w:val="24"/>
        </w:rPr>
        <w:t xml:space="preserve"> for a banquet.  Each table can seat only one person on each side.  If the tables are pushed together to make one long table, how many people can sit at the table?  </w:t>
      </w:r>
      <w:r w:rsidRPr="0070028A">
        <w:rPr>
          <w:rFonts w:ascii="Arial" w:hAnsi="Arial" w:cs="Arial"/>
          <w:b/>
          <w:bCs/>
          <w:sz w:val="24"/>
          <w:szCs w:val="24"/>
        </w:rPr>
        <w:t>ANSWER:  112</w:t>
      </w:r>
    </w:p>
    <w:p w:rsidR="00BD0811" w:rsidRPr="0070028A" w:rsidRDefault="00BD0811" w:rsidP="00BD0811">
      <w:pPr>
        <w:pStyle w:val="ListParagraph"/>
        <w:rPr>
          <w:rFonts w:ascii="Arial" w:hAnsi="Arial" w:cs="Arial"/>
          <w:sz w:val="24"/>
          <w:szCs w:val="24"/>
        </w:rPr>
      </w:pPr>
      <w:r w:rsidRPr="0070028A">
        <w:rPr>
          <w:rFonts w:ascii="Arial" w:hAnsi="Arial" w:cs="Arial"/>
          <w:sz w:val="24"/>
          <w:szCs w:val="24"/>
        </w:rPr>
        <w:t> </w:t>
      </w:r>
    </w:p>
    <w:p w:rsidR="00BD0811" w:rsidRPr="0070028A" w:rsidRDefault="00BD0811" w:rsidP="00BD0811">
      <w:pPr>
        <w:pStyle w:val="ListParagraph"/>
        <w:ind w:hanging="360"/>
        <w:rPr>
          <w:rFonts w:ascii="Arial" w:hAnsi="Arial" w:cs="Arial"/>
          <w:sz w:val="24"/>
          <w:szCs w:val="24"/>
        </w:rPr>
      </w:pPr>
      <w:r w:rsidRPr="0070028A">
        <w:rPr>
          <w:rFonts w:ascii="Arial" w:hAnsi="Arial" w:cs="Arial"/>
          <w:sz w:val="24"/>
          <w:szCs w:val="24"/>
        </w:rPr>
        <w:t xml:space="preserve">3.        A </w:t>
      </w:r>
      <w:proofErr w:type="gramStart"/>
      <w:r w:rsidRPr="0070028A">
        <w:rPr>
          <w:rFonts w:ascii="Arial" w:hAnsi="Arial" w:cs="Arial"/>
          <w:sz w:val="24"/>
          <w:szCs w:val="24"/>
        </w:rPr>
        <w:t>total of 231</w:t>
      </w:r>
      <w:proofErr w:type="gramEnd"/>
      <w:r w:rsidRPr="0070028A">
        <w:rPr>
          <w:rFonts w:ascii="Arial" w:hAnsi="Arial" w:cs="Arial"/>
          <w:sz w:val="24"/>
          <w:szCs w:val="24"/>
        </w:rPr>
        <w:t xml:space="preserve"> handshakes were exchanged at a party.  Each person shook hands exactly once with each of the others.  How many people were present at the party?  </w:t>
      </w:r>
      <w:r w:rsidRPr="0070028A">
        <w:rPr>
          <w:rFonts w:ascii="Arial" w:hAnsi="Arial" w:cs="Arial"/>
          <w:b/>
          <w:bCs/>
          <w:sz w:val="24"/>
          <w:szCs w:val="24"/>
        </w:rPr>
        <w:t>ANSWER: 22</w:t>
      </w:r>
    </w:p>
    <w:p w:rsidR="00BD0811" w:rsidRPr="0070028A" w:rsidRDefault="00BD0811" w:rsidP="00BD0811">
      <w:pPr>
        <w:rPr>
          <w:rFonts w:ascii="Arial" w:hAnsi="Arial" w:cs="Arial"/>
        </w:rPr>
      </w:pPr>
    </w:p>
    <w:p w:rsidR="00BD0811" w:rsidRPr="0070028A" w:rsidRDefault="00BD0811" w:rsidP="00BD0811">
      <w:pPr>
        <w:rPr>
          <w:rFonts w:ascii="Arial" w:hAnsi="Arial" w:cs="Arial"/>
        </w:rPr>
      </w:pPr>
      <w:r w:rsidRPr="0070028A">
        <w:rPr>
          <w:rFonts w:ascii="Arial" w:hAnsi="Arial" w:cs="Arial"/>
        </w:rPr>
        <w:t xml:space="preserve">1.       A survey of 100 college students found that 40 students like country music, 30 like gospel music, and 10 like both.  How many like country but not gospel?  How many like neither country nor gospel?    </w:t>
      </w:r>
      <w:r w:rsidRPr="0070028A">
        <w:rPr>
          <w:rFonts w:ascii="Arial" w:hAnsi="Arial" w:cs="Arial"/>
          <w:b/>
          <w:bCs/>
        </w:rPr>
        <w:t xml:space="preserve">ANSWERS: 30, 40   (Use a Venn </w:t>
      </w:r>
      <w:proofErr w:type="gramStart"/>
      <w:r w:rsidRPr="0070028A">
        <w:rPr>
          <w:rFonts w:ascii="Arial" w:hAnsi="Arial" w:cs="Arial"/>
          <w:b/>
          <w:bCs/>
        </w:rPr>
        <w:t>Diagram</w:t>
      </w:r>
      <w:proofErr w:type="gramEnd"/>
      <w:r w:rsidRPr="0070028A">
        <w:rPr>
          <w:rFonts w:ascii="Arial" w:hAnsi="Arial" w:cs="Arial"/>
          <w:b/>
          <w:bCs/>
        </w:rPr>
        <w:t>)</w:t>
      </w:r>
    </w:p>
    <w:p w:rsidR="00BD0811" w:rsidRPr="0070028A" w:rsidRDefault="00BD0811" w:rsidP="00BD0811">
      <w:pPr>
        <w:rPr>
          <w:rFonts w:ascii="Arial" w:hAnsi="Arial" w:cs="Arial"/>
        </w:rPr>
      </w:pPr>
      <w:r w:rsidRPr="0070028A">
        <w:rPr>
          <w:rFonts w:ascii="Arial" w:hAnsi="Arial" w:cs="Arial"/>
        </w:rPr>
        <w:t> </w:t>
      </w:r>
    </w:p>
    <w:p w:rsidR="00BD0811" w:rsidRPr="0070028A" w:rsidRDefault="00BD0811" w:rsidP="00BD0811">
      <w:pPr>
        <w:pStyle w:val="ListParagraph"/>
        <w:ind w:hanging="360"/>
        <w:rPr>
          <w:rFonts w:ascii="Arial" w:hAnsi="Arial" w:cs="Arial"/>
          <w:sz w:val="24"/>
          <w:szCs w:val="24"/>
        </w:rPr>
      </w:pPr>
      <w:r w:rsidRPr="0070028A">
        <w:rPr>
          <w:rFonts w:ascii="Arial" w:hAnsi="Arial" w:cs="Arial"/>
          <w:sz w:val="24"/>
          <w:szCs w:val="24"/>
        </w:rPr>
        <w:t xml:space="preserve">2.       Four boys were in a line.  Daniel was behind Timothy.  James was between Daniel and Timothy.  Daniel was in front of Colin.  A mud puddle was near the boy who was in the back of the line.  Who was in the back of the line?   </w:t>
      </w:r>
      <w:r w:rsidRPr="0070028A">
        <w:rPr>
          <w:rFonts w:ascii="Arial" w:hAnsi="Arial" w:cs="Arial"/>
          <w:b/>
          <w:bCs/>
          <w:sz w:val="24"/>
          <w:szCs w:val="24"/>
        </w:rPr>
        <w:t>ANSWER: Colin</w:t>
      </w:r>
    </w:p>
    <w:p w:rsidR="00BD0811" w:rsidRPr="0070028A" w:rsidRDefault="00BD0811" w:rsidP="00BD0811">
      <w:pPr>
        <w:rPr>
          <w:rFonts w:ascii="Arial" w:hAnsi="Arial" w:cs="Arial"/>
        </w:rPr>
      </w:pPr>
    </w:p>
    <w:p w:rsidR="008859E0" w:rsidRDefault="008859E0" w:rsidP="00BD0811">
      <w:pPr>
        <w:rPr>
          <w:rFonts w:ascii="Arial" w:hAnsi="Arial" w:cs="Arial"/>
        </w:rPr>
      </w:pPr>
    </w:p>
    <w:p w:rsidR="008859E0" w:rsidRDefault="008859E0" w:rsidP="00BD0811">
      <w:pPr>
        <w:rPr>
          <w:rFonts w:ascii="Arial" w:hAnsi="Arial" w:cs="Arial"/>
        </w:rPr>
      </w:pPr>
    </w:p>
    <w:p w:rsidR="008859E0" w:rsidRDefault="008859E0" w:rsidP="00BD0811">
      <w:pPr>
        <w:rPr>
          <w:rFonts w:ascii="Arial" w:hAnsi="Arial" w:cs="Arial"/>
        </w:rPr>
      </w:pPr>
      <w:r>
        <w:rPr>
          <w:rFonts w:ascii="Arial" w:hAnsi="Arial" w:cs="Arial"/>
        </w:rPr>
        <w:t xml:space="preserve">  More Answers.  </w:t>
      </w:r>
    </w:p>
    <w:p w:rsidR="008859E0" w:rsidRDefault="008859E0" w:rsidP="00BD0811">
      <w:pPr>
        <w:rPr>
          <w:rFonts w:ascii="Arial" w:hAnsi="Arial" w:cs="Arial"/>
        </w:rPr>
      </w:pPr>
    </w:p>
    <w:p w:rsidR="008859E0" w:rsidRDefault="008859E0" w:rsidP="00BD0811">
      <w:pPr>
        <w:rPr>
          <w:rFonts w:ascii="Arial" w:hAnsi="Arial" w:cs="Arial"/>
        </w:rPr>
      </w:pPr>
    </w:p>
    <w:p w:rsidR="008859E0" w:rsidRDefault="008859E0" w:rsidP="00BD0811">
      <w:pPr>
        <w:rPr>
          <w:rFonts w:ascii="Arial" w:hAnsi="Arial" w:cs="Arial"/>
        </w:rPr>
      </w:pPr>
      <w:proofErr w:type="gramStart"/>
      <w:r>
        <w:rPr>
          <w:rFonts w:ascii="Arial" w:hAnsi="Arial" w:cs="Arial"/>
        </w:rPr>
        <w:t>Patterns :</w:t>
      </w:r>
      <w:proofErr w:type="gramEnd"/>
    </w:p>
    <w:p w:rsidR="00BD0811" w:rsidRPr="0070028A" w:rsidRDefault="008859E0" w:rsidP="00BD0811">
      <w:pPr>
        <w:rPr>
          <w:rFonts w:ascii="Arial" w:hAnsi="Arial" w:cs="Arial"/>
        </w:rPr>
      </w:pPr>
      <w:r>
        <w:rPr>
          <w:rFonts w:ascii="Arial" w:hAnsi="Arial" w:cs="Arial"/>
        </w:rPr>
        <w:t>Find the next</w:t>
      </w:r>
      <w:r w:rsidR="00BD0811" w:rsidRPr="0070028A">
        <w:rPr>
          <w:rFonts w:ascii="Arial" w:hAnsi="Arial" w:cs="Arial"/>
        </w:rPr>
        <w:t xml:space="preserve"> three numbers in the sequence:</w:t>
      </w:r>
    </w:p>
    <w:p w:rsidR="00BD0811" w:rsidRPr="0070028A" w:rsidRDefault="00BD0811" w:rsidP="00BD0811">
      <w:pPr>
        <w:rPr>
          <w:rFonts w:ascii="Arial" w:hAnsi="Arial" w:cs="Arial"/>
        </w:rPr>
      </w:pPr>
      <w:r w:rsidRPr="0070028A">
        <w:rPr>
          <w:rFonts w:ascii="Arial" w:hAnsi="Arial" w:cs="Arial"/>
        </w:rPr>
        <w:t> </w:t>
      </w:r>
    </w:p>
    <w:p w:rsidR="00BD0811" w:rsidRDefault="00BD0811" w:rsidP="00BD0811">
      <w:pPr>
        <w:rPr>
          <w:rFonts w:ascii="Arial" w:hAnsi="Arial" w:cs="Arial"/>
        </w:rPr>
      </w:pPr>
      <w:r w:rsidRPr="0070028A">
        <w:rPr>
          <w:rFonts w:ascii="Arial" w:hAnsi="Arial" w:cs="Arial"/>
        </w:rPr>
        <w:t>1, 3, 7, 15, 31…</w:t>
      </w:r>
      <w:r w:rsidR="008859E0">
        <w:rPr>
          <w:rFonts w:ascii="Arial" w:hAnsi="Arial" w:cs="Arial"/>
        </w:rPr>
        <w:t xml:space="preserve">     63</w:t>
      </w:r>
      <w:proofErr w:type="gramStart"/>
      <w:r w:rsidR="008859E0">
        <w:rPr>
          <w:rFonts w:ascii="Arial" w:hAnsi="Arial" w:cs="Arial"/>
        </w:rPr>
        <w:t>,  127</w:t>
      </w:r>
      <w:proofErr w:type="gramEnd"/>
      <w:r w:rsidR="008859E0">
        <w:rPr>
          <w:rFonts w:ascii="Arial" w:hAnsi="Arial" w:cs="Arial"/>
        </w:rPr>
        <w:t xml:space="preserve">,  255     </w:t>
      </w:r>
    </w:p>
    <w:p w:rsidR="008859E0" w:rsidRDefault="008859E0" w:rsidP="00BD0811">
      <w:pPr>
        <w:rPr>
          <w:rFonts w:ascii="Arial" w:hAnsi="Arial" w:cs="Arial"/>
        </w:rPr>
      </w:pPr>
    </w:p>
    <w:p w:rsidR="008859E0" w:rsidRDefault="008859E0" w:rsidP="00BD0811">
      <w:pPr>
        <w:rPr>
          <w:rFonts w:ascii="Arial" w:hAnsi="Arial" w:cs="Arial"/>
        </w:rPr>
      </w:pPr>
    </w:p>
    <w:p w:rsidR="008859E0" w:rsidRDefault="008859E0" w:rsidP="00BD0811">
      <w:pPr>
        <w:rPr>
          <w:rFonts w:ascii="Arial" w:hAnsi="Arial" w:cs="Arial"/>
        </w:rPr>
      </w:pPr>
    </w:p>
    <w:p w:rsidR="008859E0" w:rsidRDefault="008859E0" w:rsidP="00BD0811">
      <w:pPr>
        <w:rPr>
          <w:rFonts w:ascii="Arial" w:hAnsi="Arial" w:cs="Arial"/>
        </w:rPr>
      </w:pPr>
      <w:r>
        <w:rPr>
          <w:rFonts w:ascii="Arial" w:hAnsi="Arial" w:cs="Arial"/>
        </w:rPr>
        <w:t>Chicago Bears – 12 possibilities</w:t>
      </w:r>
    </w:p>
    <w:p w:rsidR="008859E0" w:rsidRDefault="008859E0" w:rsidP="00BD0811">
      <w:pPr>
        <w:rPr>
          <w:rFonts w:ascii="Arial" w:hAnsi="Arial" w:cs="Arial"/>
        </w:rPr>
      </w:pPr>
    </w:p>
    <w:p w:rsidR="008859E0" w:rsidRDefault="008859E0" w:rsidP="00BD0811">
      <w:pPr>
        <w:rPr>
          <w:rFonts w:ascii="Arial" w:hAnsi="Arial" w:cs="Arial"/>
        </w:rPr>
      </w:pPr>
    </w:p>
    <w:p w:rsidR="008859E0" w:rsidRPr="0070028A" w:rsidRDefault="008859E0" w:rsidP="00BD0811">
      <w:pPr>
        <w:rPr>
          <w:rFonts w:ascii="Arial" w:hAnsi="Arial" w:cs="Arial"/>
        </w:rPr>
      </w:pPr>
      <w:r>
        <w:rPr>
          <w:rFonts w:ascii="Arial" w:hAnsi="Arial" w:cs="Arial"/>
        </w:rPr>
        <w:t>Digit problem     A = 2</w:t>
      </w:r>
      <w:proofErr w:type="gramStart"/>
      <w:r>
        <w:rPr>
          <w:rFonts w:ascii="Arial" w:hAnsi="Arial" w:cs="Arial"/>
        </w:rPr>
        <w:t>,  B</w:t>
      </w:r>
      <w:proofErr w:type="gramEnd"/>
      <w:r>
        <w:rPr>
          <w:rFonts w:ascii="Arial" w:hAnsi="Arial" w:cs="Arial"/>
        </w:rPr>
        <w:t xml:space="preserve"> = 9  and C = 1</w:t>
      </w:r>
    </w:p>
    <w:p w:rsidR="00BD0811" w:rsidRPr="0070028A" w:rsidRDefault="00BD0811" w:rsidP="00BD0811">
      <w:pPr>
        <w:rPr>
          <w:rFonts w:ascii="Arial" w:hAnsi="Arial" w:cs="Arial"/>
        </w:rPr>
      </w:pPr>
    </w:p>
    <w:p w:rsidR="00C82365" w:rsidRPr="0070028A" w:rsidRDefault="00C82365" w:rsidP="004653E6">
      <w:pPr>
        <w:rPr>
          <w:rFonts w:ascii="Arial" w:hAnsi="Arial" w:cs="Arial"/>
        </w:rPr>
      </w:pPr>
    </w:p>
    <w:sectPr w:rsidR="00C82365" w:rsidRPr="0070028A" w:rsidSect="001475E0">
      <w:pgSz w:w="12240" w:h="15840"/>
      <w:pgMar w:top="1152"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D7951"/>
    <w:rsid w:val="000115C3"/>
    <w:rsid w:val="0002090F"/>
    <w:rsid w:val="00024CD3"/>
    <w:rsid w:val="00025095"/>
    <w:rsid w:val="00034D5F"/>
    <w:rsid w:val="0004588E"/>
    <w:rsid w:val="000476FC"/>
    <w:rsid w:val="000562A1"/>
    <w:rsid w:val="000643CF"/>
    <w:rsid w:val="0009320C"/>
    <w:rsid w:val="00097362"/>
    <w:rsid w:val="000A7859"/>
    <w:rsid w:val="000D7951"/>
    <w:rsid w:val="000E197D"/>
    <w:rsid w:val="000F667C"/>
    <w:rsid w:val="00112834"/>
    <w:rsid w:val="00130C0E"/>
    <w:rsid w:val="0013277F"/>
    <w:rsid w:val="00141D13"/>
    <w:rsid w:val="001475E0"/>
    <w:rsid w:val="00163069"/>
    <w:rsid w:val="00171682"/>
    <w:rsid w:val="0017599F"/>
    <w:rsid w:val="00183891"/>
    <w:rsid w:val="00194EAB"/>
    <w:rsid w:val="001A116A"/>
    <w:rsid w:val="001B49FF"/>
    <w:rsid w:val="001C192A"/>
    <w:rsid w:val="001D4A78"/>
    <w:rsid w:val="00203E93"/>
    <w:rsid w:val="00224D1D"/>
    <w:rsid w:val="00226AD5"/>
    <w:rsid w:val="00243C5A"/>
    <w:rsid w:val="00251985"/>
    <w:rsid w:val="00253720"/>
    <w:rsid w:val="00260F43"/>
    <w:rsid w:val="0026393F"/>
    <w:rsid w:val="00264792"/>
    <w:rsid w:val="00267203"/>
    <w:rsid w:val="002A72F6"/>
    <w:rsid w:val="002D479F"/>
    <w:rsid w:val="002E20B3"/>
    <w:rsid w:val="003004DE"/>
    <w:rsid w:val="00312F8B"/>
    <w:rsid w:val="00315743"/>
    <w:rsid w:val="003208AA"/>
    <w:rsid w:val="00353E4D"/>
    <w:rsid w:val="0036450A"/>
    <w:rsid w:val="00366031"/>
    <w:rsid w:val="00373E4C"/>
    <w:rsid w:val="003770D2"/>
    <w:rsid w:val="00380ECC"/>
    <w:rsid w:val="00381DC0"/>
    <w:rsid w:val="003824B8"/>
    <w:rsid w:val="003964A4"/>
    <w:rsid w:val="00396975"/>
    <w:rsid w:val="003A7A9C"/>
    <w:rsid w:val="003B6C6E"/>
    <w:rsid w:val="003E159E"/>
    <w:rsid w:val="00401BCB"/>
    <w:rsid w:val="004335AF"/>
    <w:rsid w:val="004402F7"/>
    <w:rsid w:val="0045040F"/>
    <w:rsid w:val="00453115"/>
    <w:rsid w:val="004537C5"/>
    <w:rsid w:val="004653E6"/>
    <w:rsid w:val="004736C6"/>
    <w:rsid w:val="00477301"/>
    <w:rsid w:val="00494185"/>
    <w:rsid w:val="00497B70"/>
    <w:rsid w:val="00497C56"/>
    <w:rsid w:val="004B6F48"/>
    <w:rsid w:val="004C57A7"/>
    <w:rsid w:val="004C57BF"/>
    <w:rsid w:val="004C60B7"/>
    <w:rsid w:val="004D7E29"/>
    <w:rsid w:val="004E499A"/>
    <w:rsid w:val="004F5221"/>
    <w:rsid w:val="00516B42"/>
    <w:rsid w:val="005209FE"/>
    <w:rsid w:val="00530DDF"/>
    <w:rsid w:val="00533CFD"/>
    <w:rsid w:val="0054058F"/>
    <w:rsid w:val="00583053"/>
    <w:rsid w:val="00584DB7"/>
    <w:rsid w:val="00587D56"/>
    <w:rsid w:val="0059448C"/>
    <w:rsid w:val="005962E8"/>
    <w:rsid w:val="005975A4"/>
    <w:rsid w:val="005A1F5B"/>
    <w:rsid w:val="005A4224"/>
    <w:rsid w:val="005B01B7"/>
    <w:rsid w:val="005C4A87"/>
    <w:rsid w:val="005D6DEA"/>
    <w:rsid w:val="005E7089"/>
    <w:rsid w:val="005F3803"/>
    <w:rsid w:val="00605DAD"/>
    <w:rsid w:val="00605FB5"/>
    <w:rsid w:val="00610023"/>
    <w:rsid w:val="00613990"/>
    <w:rsid w:val="00620EF4"/>
    <w:rsid w:val="00621066"/>
    <w:rsid w:val="00662EAB"/>
    <w:rsid w:val="006730E0"/>
    <w:rsid w:val="00685488"/>
    <w:rsid w:val="006864B7"/>
    <w:rsid w:val="00691EFA"/>
    <w:rsid w:val="006950A8"/>
    <w:rsid w:val="006B2049"/>
    <w:rsid w:val="0070028A"/>
    <w:rsid w:val="007129C2"/>
    <w:rsid w:val="007139C6"/>
    <w:rsid w:val="0074303E"/>
    <w:rsid w:val="0075106E"/>
    <w:rsid w:val="007569E7"/>
    <w:rsid w:val="007731B1"/>
    <w:rsid w:val="00794000"/>
    <w:rsid w:val="007951ED"/>
    <w:rsid w:val="00795E23"/>
    <w:rsid w:val="007A0EAC"/>
    <w:rsid w:val="007C290C"/>
    <w:rsid w:val="007C6BB0"/>
    <w:rsid w:val="00801B18"/>
    <w:rsid w:val="00841074"/>
    <w:rsid w:val="00850A50"/>
    <w:rsid w:val="00851305"/>
    <w:rsid w:val="00883804"/>
    <w:rsid w:val="008859E0"/>
    <w:rsid w:val="00886840"/>
    <w:rsid w:val="008B2642"/>
    <w:rsid w:val="008D0C7B"/>
    <w:rsid w:val="008F2FC4"/>
    <w:rsid w:val="00927CC2"/>
    <w:rsid w:val="0093373B"/>
    <w:rsid w:val="00933FB0"/>
    <w:rsid w:val="00934905"/>
    <w:rsid w:val="00952EFA"/>
    <w:rsid w:val="009627CC"/>
    <w:rsid w:val="009743D7"/>
    <w:rsid w:val="009770C3"/>
    <w:rsid w:val="00981250"/>
    <w:rsid w:val="009870FB"/>
    <w:rsid w:val="00994F73"/>
    <w:rsid w:val="009A1BDA"/>
    <w:rsid w:val="009E4746"/>
    <w:rsid w:val="00A026A7"/>
    <w:rsid w:val="00A17BE1"/>
    <w:rsid w:val="00A360DF"/>
    <w:rsid w:val="00A610CD"/>
    <w:rsid w:val="00A67E03"/>
    <w:rsid w:val="00A704CB"/>
    <w:rsid w:val="00A726CF"/>
    <w:rsid w:val="00AA56AA"/>
    <w:rsid w:val="00AB3B33"/>
    <w:rsid w:val="00AC53D9"/>
    <w:rsid w:val="00AC6C14"/>
    <w:rsid w:val="00AD4C61"/>
    <w:rsid w:val="00AE1037"/>
    <w:rsid w:val="00AE3C05"/>
    <w:rsid w:val="00B11CF9"/>
    <w:rsid w:val="00B20218"/>
    <w:rsid w:val="00B50A56"/>
    <w:rsid w:val="00B54638"/>
    <w:rsid w:val="00B54CD3"/>
    <w:rsid w:val="00B71567"/>
    <w:rsid w:val="00B71BE8"/>
    <w:rsid w:val="00B8618B"/>
    <w:rsid w:val="00B96195"/>
    <w:rsid w:val="00BA57A8"/>
    <w:rsid w:val="00BA727B"/>
    <w:rsid w:val="00BB5E87"/>
    <w:rsid w:val="00BC38BC"/>
    <w:rsid w:val="00BC4F37"/>
    <w:rsid w:val="00BD0811"/>
    <w:rsid w:val="00BD2D1A"/>
    <w:rsid w:val="00BE5261"/>
    <w:rsid w:val="00C074E8"/>
    <w:rsid w:val="00C0798D"/>
    <w:rsid w:val="00C10C1E"/>
    <w:rsid w:val="00C119D7"/>
    <w:rsid w:val="00C34670"/>
    <w:rsid w:val="00C56039"/>
    <w:rsid w:val="00C75A82"/>
    <w:rsid w:val="00C76AA7"/>
    <w:rsid w:val="00C8191A"/>
    <w:rsid w:val="00C82365"/>
    <w:rsid w:val="00C83B59"/>
    <w:rsid w:val="00C845D7"/>
    <w:rsid w:val="00C85B38"/>
    <w:rsid w:val="00C90746"/>
    <w:rsid w:val="00C90A82"/>
    <w:rsid w:val="00C92120"/>
    <w:rsid w:val="00C93471"/>
    <w:rsid w:val="00CA34E6"/>
    <w:rsid w:val="00CA38F9"/>
    <w:rsid w:val="00CB0465"/>
    <w:rsid w:val="00CB16DF"/>
    <w:rsid w:val="00CD6831"/>
    <w:rsid w:val="00CE70AB"/>
    <w:rsid w:val="00CF1969"/>
    <w:rsid w:val="00CF7C93"/>
    <w:rsid w:val="00D022B5"/>
    <w:rsid w:val="00D25A8D"/>
    <w:rsid w:val="00D4142C"/>
    <w:rsid w:val="00D54CF3"/>
    <w:rsid w:val="00D66028"/>
    <w:rsid w:val="00D83186"/>
    <w:rsid w:val="00D961FC"/>
    <w:rsid w:val="00DA11C5"/>
    <w:rsid w:val="00DA6D7D"/>
    <w:rsid w:val="00DB43F4"/>
    <w:rsid w:val="00DB6219"/>
    <w:rsid w:val="00DB622D"/>
    <w:rsid w:val="00DB7562"/>
    <w:rsid w:val="00DC09AA"/>
    <w:rsid w:val="00DF2F0D"/>
    <w:rsid w:val="00E12367"/>
    <w:rsid w:val="00E14F6B"/>
    <w:rsid w:val="00E22566"/>
    <w:rsid w:val="00E37B92"/>
    <w:rsid w:val="00E40263"/>
    <w:rsid w:val="00E55B24"/>
    <w:rsid w:val="00E61E30"/>
    <w:rsid w:val="00E62817"/>
    <w:rsid w:val="00E648C1"/>
    <w:rsid w:val="00EB29D4"/>
    <w:rsid w:val="00EF4618"/>
    <w:rsid w:val="00F22E6C"/>
    <w:rsid w:val="00F3518A"/>
    <w:rsid w:val="00F35EEF"/>
    <w:rsid w:val="00F4169F"/>
    <w:rsid w:val="00F52760"/>
    <w:rsid w:val="00F61438"/>
    <w:rsid w:val="00FA4F9C"/>
    <w:rsid w:val="00FB6BEA"/>
    <w:rsid w:val="00FE0B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343D60"/>
  <w15:docId w15:val="{8AC5C3F6-F751-4638-8792-AFF10F7542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3471"/>
    <w:rPr>
      <w:sz w:val="24"/>
      <w:szCs w:val="24"/>
    </w:rPr>
  </w:style>
  <w:style w:type="paragraph" w:styleId="Heading3">
    <w:name w:val="heading 3"/>
    <w:aliases w:val="Discrete Math Unit 1"/>
    <w:basedOn w:val="Normal"/>
    <w:next w:val="Normal"/>
    <w:qFormat/>
    <w:rsid w:val="000D7951"/>
    <w:pPr>
      <w:keepNext/>
      <w:spacing w:before="240" w:after="60"/>
      <w:jc w:val="both"/>
      <w:outlineLvl w:val="2"/>
    </w:pPr>
    <w:rPr>
      <w:rFonts w:ascii="Arial" w:hAnsi="Arial" w:cs="Arial"/>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Heading3"/>
    <w:rsid w:val="000D7951"/>
    <w:pPr>
      <w:spacing w:before="0" w:after="0"/>
    </w:pPr>
  </w:style>
  <w:style w:type="paragraph" w:styleId="ListParagraph">
    <w:name w:val="List Paragraph"/>
    <w:basedOn w:val="Normal"/>
    <w:uiPriority w:val="34"/>
    <w:qFormat/>
    <w:rsid w:val="004653E6"/>
    <w:pPr>
      <w:ind w:left="720"/>
    </w:pPr>
    <w:rPr>
      <w:rFonts w:ascii="Calibri" w:hAnsi="Calibri"/>
      <w:sz w:val="22"/>
      <w:szCs w:val="22"/>
    </w:rPr>
  </w:style>
  <w:style w:type="character" w:styleId="CommentReference">
    <w:name w:val="annotation reference"/>
    <w:rsid w:val="00662EAB"/>
    <w:rPr>
      <w:sz w:val="16"/>
      <w:szCs w:val="16"/>
    </w:rPr>
  </w:style>
  <w:style w:type="paragraph" w:styleId="CommentText">
    <w:name w:val="annotation text"/>
    <w:basedOn w:val="Normal"/>
    <w:link w:val="CommentTextChar"/>
    <w:rsid w:val="00662EAB"/>
    <w:rPr>
      <w:sz w:val="20"/>
      <w:szCs w:val="20"/>
    </w:rPr>
  </w:style>
  <w:style w:type="character" w:customStyle="1" w:styleId="CommentTextChar">
    <w:name w:val="Comment Text Char"/>
    <w:basedOn w:val="DefaultParagraphFont"/>
    <w:link w:val="CommentText"/>
    <w:rsid w:val="00662EAB"/>
  </w:style>
  <w:style w:type="paragraph" w:styleId="CommentSubject">
    <w:name w:val="annotation subject"/>
    <w:basedOn w:val="CommentText"/>
    <w:next w:val="CommentText"/>
    <w:link w:val="CommentSubjectChar"/>
    <w:rsid w:val="00662EAB"/>
    <w:rPr>
      <w:b/>
      <w:bCs/>
    </w:rPr>
  </w:style>
  <w:style w:type="character" w:customStyle="1" w:styleId="CommentSubjectChar">
    <w:name w:val="Comment Subject Char"/>
    <w:link w:val="CommentSubject"/>
    <w:rsid w:val="00662EAB"/>
    <w:rPr>
      <w:b/>
      <w:bCs/>
    </w:rPr>
  </w:style>
  <w:style w:type="paragraph" w:styleId="BalloonText">
    <w:name w:val="Balloon Text"/>
    <w:basedOn w:val="Normal"/>
    <w:link w:val="BalloonTextChar"/>
    <w:rsid w:val="00662EAB"/>
    <w:rPr>
      <w:rFonts w:ascii="Tahoma" w:hAnsi="Tahoma" w:cs="Tahoma"/>
      <w:sz w:val="16"/>
      <w:szCs w:val="16"/>
    </w:rPr>
  </w:style>
  <w:style w:type="character" w:customStyle="1" w:styleId="BalloonTextChar">
    <w:name w:val="Balloon Text Char"/>
    <w:link w:val="BalloonText"/>
    <w:rsid w:val="00662EA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112145">
      <w:bodyDiv w:val="1"/>
      <w:marLeft w:val="0"/>
      <w:marRight w:val="0"/>
      <w:marTop w:val="0"/>
      <w:marBottom w:val="0"/>
      <w:divBdr>
        <w:top w:val="none" w:sz="0" w:space="0" w:color="auto"/>
        <w:left w:val="none" w:sz="0" w:space="0" w:color="auto"/>
        <w:bottom w:val="none" w:sz="0" w:space="0" w:color="auto"/>
        <w:right w:val="none" w:sz="0" w:space="0" w:color="auto"/>
      </w:divBdr>
    </w:div>
    <w:div w:id="623777272">
      <w:bodyDiv w:val="1"/>
      <w:marLeft w:val="0"/>
      <w:marRight w:val="0"/>
      <w:marTop w:val="0"/>
      <w:marBottom w:val="0"/>
      <w:divBdr>
        <w:top w:val="none" w:sz="0" w:space="0" w:color="auto"/>
        <w:left w:val="none" w:sz="0" w:space="0" w:color="auto"/>
        <w:bottom w:val="none" w:sz="0" w:space="0" w:color="auto"/>
        <w:right w:val="none" w:sz="0" w:space="0" w:color="auto"/>
      </w:divBdr>
    </w:div>
    <w:div w:id="854920673">
      <w:bodyDiv w:val="1"/>
      <w:marLeft w:val="0"/>
      <w:marRight w:val="0"/>
      <w:marTop w:val="0"/>
      <w:marBottom w:val="0"/>
      <w:divBdr>
        <w:top w:val="none" w:sz="0" w:space="0" w:color="auto"/>
        <w:left w:val="none" w:sz="0" w:space="0" w:color="auto"/>
        <w:bottom w:val="none" w:sz="0" w:space="0" w:color="auto"/>
        <w:right w:val="none" w:sz="0" w:space="0" w:color="auto"/>
      </w:divBdr>
    </w:div>
    <w:div w:id="1189105480">
      <w:bodyDiv w:val="1"/>
      <w:marLeft w:val="0"/>
      <w:marRight w:val="0"/>
      <w:marTop w:val="0"/>
      <w:marBottom w:val="0"/>
      <w:divBdr>
        <w:top w:val="none" w:sz="0" w:space="0" w:color="auto"/>
        <w:left w:val="none" w:sz="0" w:space="0" w:color="auto"/>
        <w:bottom w:val="none" w:sz="0" w:space="0" w:color="auto"/>
        <w:right w:val="none" w:sz="0" w:space="0" w:color="auto"/>
      </w:divBdr>
    </w:div>
    <w:div w:id="1288856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3</Pages>
  <Words>451</Words>
  <Characters>2576</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Name:______________________</vt:lpstr>
    </vt:vector>
  </TitlesOfParts>
  <Company>nhvrhsd</Company>
  <LinksUpToDate>false</LinksUpToDate>
  <CharactersWithSpaces>3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dc:title>
  <dc:subject/>
  <dc:creator>Owner</dc:creator>
  <cp:keywords/>
  <dc:description/>
  <cp:lastModifiedBy>Administrator</cp:lastModifiedBy>
  <cp:revision>10</cp:revision>
  <cp:lastPrinted>2018-08-22T15:56:00Z</cp:lastPrinted>
  <dcterms:created xsi:type="dcterms:W3CDTF">2008-08-28T23:27:00Z</dcterms:created>
  <dcterms:modified xsi:type="dcterms:W3CDTF">2018-08-22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